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0cfbdf9e4ef7418b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1026F071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3F59864C">
          <v:shape xmlns:o="urn:schemas-microsoft-com:office:office" xmlns:v="urn:schemas-microsoft-com:vml" id="_x0000_i165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655" DrawAspect="Content" ObjectID="_1571334590" r:id="rId62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40E2E303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01.bin" Id="rId620" /><Relationship Type="http://schemas.openxmlformats.org/officeDocument/2006/relationships/image" Target="/word/media/image1.wmf" Id="rId6" /></Relationships>
</file>